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78" r:id="rId3"/>
    <p:sldId id="296" r:id="rId4"/>
    <p:sldId id="298" r:id="rId5"/>
    <p:sldId id="299" r:id="rId6"/>
    <p:sldId id="305" r:id="rId7"/>
    <p:sldId id="303" r:id="rId8"/>
    <p:sldId id="306" r:id="rId9"/>
    <p:sldId id="307" r:id="rId10"/>
    <p:sldId id="304" r:id="rId1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leb Merkulov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C42"/>
    <a:srgbClr val="2E5A88"/>
    <a:srgbClr val="73D2DE"/>
    <a:srgbClr val="D81159"/>
    <a:srgbClr val="4BE3C1"/>
    <a:srgbClr val="CCCC00"/>
    <a:srgbClr val="CC6600"/>
    <a:srgbClr val="FF834C"/>
    <a:srgbClr val="00B8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4" d="100"/>
          <a:sy n="94" d="100"/>
        </p:scale>
        <p:origin x="90" y="2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4FFA5-0299-47AD-A169-459A066CC2F8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5F767-572C-4BE1-A0CB-67FA23FAD1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EAF06-5073-421D-B01B-389C3F88336E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586DEF-2BBE-4791-A4B3-FEB78E59F1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A3DC7-AABA-4028-BD1B-A89943DAD059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573665-6DA6-49E7-BC7E-A40C98D7CE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B0DB8A-72C4-4A04-BD7D-8E212848916F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BB566D-71FF-4C54-82FA-1D5BC1A357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317E0-BCE0-499B-80B6-B94293CFBBD4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D59785-9D69-496B-869A-E58CB9E8D7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9045F-6A8D-4575-AE12-648674733D4A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989045-D09B-45DF-AB4F-04B5F28566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1A16F9-FAAF-4B8D-A8D4-4CDCCD49DFCF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6B1978-C364-409F-B677-48F66946B9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265D1-9C95-4925-A5C3-698B3F7C6BB2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918FDE-F324-4CB3-A2DD-7AAA94813A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E0AB-7949-45EE-BA6B-74DEECA1F40F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D27A8-C4BD-4377-BA4A-76EC5D3FF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D0BD1-4C4F-4D9B-931D-F835522E94FD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D8CE4-3F56-4629-9C5F-EDD106D2C1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7BE29-D15E-4E27-82C4-417F2D894447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291CE-C5D5-4E2A-9A19-CCC755DA04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D9D1756-0179-4BC9-86AC-50DF971D6EED}" type="datetimeFigureOut">
              <a:rPr lang="en-US"/>
              <a:pPr>
                <a:defRPr/>
              </a:pPr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2ACBD2FE-F485-4FC9-9047-B8DBF6C0517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2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0" y="945931"/>
            <a:ext cx="5507038" cy="2483069"/>
          </a:xfr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600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sz="3600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br>
              <a:rPr lang="ru-RU" sz="3600" dirty="0">
                <a:latin typeface="Roboto" panose="02000000000000000000" pitchFamily="2" charset="0"/>
                <a:ea typeface="Roboto" panose="02000000000000000000" pitchFamily="2" charset="0"/>
              </a:rPr>
            </a:br>
            <a:r>
              <a:rPr lang="ru-RU" sz="3600" dirty="0">
                <a:latin typeface="Roboto" panose="02000000000000000000" pitchFamily="2" charset="0"/>
                <a:ea typeface="Roboto" panose="02000000000000000000" pitchFamily="2" charset="0"/>
              </a:rPr>
              <a:t>Разработка системы автопилота</a:t>
            </a:r>
            <a:endParaRPr lang="en-US" sz="3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243" name="Subtitle 2"/>
          <p:cNvSpPr>
            <a:spLocks noGrp="1" noChangeArrowheads="1"/>
          </p:cNvSpPr>
          <p:nvPr>
            <p:ph type="subTitle" idx="1"/>
          </p:nvPr>
        </p:nvSpPr>
        <p:spPr>
          <a:xfrm>
            <a:off x="5612524" y="4837113"/>
            <a:ext cx="5990514" cy="1338262"/>
          </a:xfrm>
        </p:spPr>
        <p:txBody>
          <a:bodyPr/>
          <a:lstStyle/>
          <a:p>
            <a:pPr algn="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Разработчик задачи:</a:t>
            </a:r>
          </a:p>
          <a:p>
            <a:pPr algn="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тдел Автоматизации Экспериментов института №3 МА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 l="8363" t="36629" r="69832" b="24599"/>
          <a:stretch>
            <a:fillRect/>
          </a:stretch>
        </p:blipFill>
        <p:spPr bwMode="auto">
          <a:xfrm>
            <a:off x="495092" y="788420"/>
            <a:ext cx="1238818" cy="123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 l="22067" t="20570" r="39743" b="12184"/>
          <a:stretch>
            <a:fillRect/>
          </a:stretch>
        </p:blipFill>
        <p:spPr bwMode="auto">
          <a:xfrm>
            <a:off x="1271588" y="2614613"/>
            <a:ext cx="3594100" cy="356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42536" y="793981"/>
            <a:ext cx="3321172" cy="125188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Алгоритм решения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Декомпозиция задач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10/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17185" y="2385189"/>
            <a:ext cx="6957629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брать структуру законов управления в каналах крена и </a:t>
            </a:r>
            <a:r>
              <a:rPr lang="ru-RU" dirty="0" err="1">
                <a:latin typeface="Roboto" panose="02000000000000000000" pitchFamily="2" charset="0"/>
                <a:ea typeface="Roboto" panose="02000000000000000000" pitchFamily="2" charset="0"/>
              </a:rPr>
              <a:t>тангажа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пределить необходимые значения угла курса и высоты для достижения следующей путевой точки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брать траекторию движения БЛА (последовательность путевых точек) с учётом заданного ограничения по времени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тработать разработанный алгоритм на симуляторе.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оанализировать полученный результат и доработать алгоритмы управления.</a:t>
            </a:r>
          </a:p>
        </p:txBody>
      </p:sp>
      <p:sp>
        <p:nvSpPr>
          <p:cNvPr id="10" name="Дуга 9"/>
          <p:cNvSpPr/>
          <p:nvPr/>
        </p:nvSpPr>
        <p:spPr>
          <a:xfrm>
            <a:off x="2473185" y="4482164"/>
            <a:ext cx="288000" cy="288000"/>
          </a:xfrm>
          <a:prstGeom prst="arc">
            <a:avLst>
              <a:gd name="adj1" fmla="val 4712111"/>
              <a:gd name="adj2" fmla="val 16952948"/>
            </a:avLst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2876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Описание задачи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Описание задач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2/1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66552" y="4756973"/>
            <a:ext cx="90588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дной из базовых функций, реализуемых БЛА, является автономный полёт по заданной траектории. Для осуществления такого полёта разрабатываются специальные системы автоматического управления, способные регулировать все параметры навигации БЛА в зависимости от его положения относительно заданной траектории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859" y="1308815"/>
            <a:ext cx="8335981" cy="317748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Постановка задачи и критерии оценки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Постановка задачи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5669" y="1143000"/>
            <a:ext cx="5330825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Критерий оценивания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 симуляторе расположены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0 путевых точек в виде сфер диаметром 15 м. Оценивается количество пройденных БЛА путевых точек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 каждую пройденную путевую точку начисляется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0.5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балла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ремя полёта БЛА не должно превышать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  <a:r>
              <a:rPr lang="ru-RU">
                <a:latin typeface="Roboto" panose="02000000000000000000" pitchFamily="2" charset="0"/>
                <a:ea typeface="Roboto" panose="02000000000000000000" pitchFamily="2" charset="0"/>
              </a:rPr>
              <a:t> минут.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Итоговый результат всегда округляется в большую сторону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авильный ответ на вопрос по теории прибавляет 1 балл (всего 2 вопроса)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ремя на выполнение без учёта тестовых вопросов = 1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35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мин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164" y="1140738"/>
            <a:ext cx="5739341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Формулировка задачи: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Разработайте программу, реализующую автоматическое управление углом крена и </a:t>
            </a:r>
            <a:r>
              <a:rPr lang="ru-RU" dirty="0" err="1">
                <a:latin typeface="Roboto" panose="02000000000000000000" pitchFamily="2" charset="0"/>
                <a:ea typeface="Roboto" panose="02000000000000000000" pitchFamily="2" charset="0"/>
              </a:rPr>
              <a:t>тангажа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БЛА для осуществления его движения по заданной траектории. Траектория движения формируется участниками команды произвольным образом с целью пролёта БЛА по расположенным в симуляторе путевым точкам. </a:t>
            </a:r>
          </a:p>
          <a:p>
            <a:pPr algn="just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Входные данные: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Координаты путевых точек, система автоматического управления БЛА (кроме регуляторов в каналах крена и </a:t>
            </a:r>
            <a:r>
              <a:rPr lang="ru-RU" dirty="0" err="1">
                <a:latin typeface="Roboto" panose="02000000000000000000" pitchFamily="2" charset="0"/>
                <a:ea typeface="Roboto" panose="02000000000000000000" pitchFamily="2" charset="0"/>
              </a:rPr>
              <a:t>тангажа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); навигационные параметры БЛА в каждый момент времени (координаты и углы ориентации).</a:t>
            </a:r>
          </a:p>
          <a:p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Выходные данные: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Программа на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Arduino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, реализующая автономный полёт БЛА по заданным путевым точкам.</a:t>
            </a: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3/10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Управление разворотом БЛ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4/1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86476" y="1541363"/>
            <a:ext cx="50643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гловая скорость разворота по курсу при полёта БЛА с постоянной скоростью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V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на постоянной высоте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и при малом угле крена </a:t>
            </a:r>
            <a:r>
              <a:rPr lang="el-GR" dirty="0">
                <a:latin typeface="Roboto" panose="02000000000000000000" pitchFamily="2" charset="0"/>
                <a:ea typeface="Roboto" panose="02000000000000000000" pitchFamily="2" charset="0"/>
              </a:rPr>
              <a:t>γ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определяется соотношением:</a:t>
            </a:r>
          </a:p>
          <a:p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8" name="Рисунок 7" descr="dron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492505">
            <a:off x="4310" y="3293553"/>
            <a:ext cx="6082355" cy="1385853"/>
          </a:xfrm>
          <a:prstGeom prst="rect">
            <a:avLst/>
          </a:prstGeom>
        </p:spPr>
      </p:pic>
      <p:cxnSp>
        <p:nvCxnSpPr>
          <p:cNvPr id="10" name="Прямая со стрелкой 9"/>
          <p:cNvCxnSpPr/>
          <p:nvPr/>
        </p:nvCxnSpPr>
        <p:spPr>
          <a:xfrm flipV="1">
            <a:off x="2954866" y="2590802"/>
            <a:ext cx="0" cy="1440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946399" y="4055549"/>
            <a:ext cx="0" cy="1080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rot="16200000">
            <a:off x="3262732" y="3756149"/>
            <a:ext cx="0" cy="612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V="1">
            <a:off x="2946399" y="3039551"/>
            <a:ext cx="0" cy="1008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1800000" flipV="1">
            <a:off x="3244513" y="2985251"/>
            <a:ext cx="0" cy="1152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V="1">
            <a:off x="3539066" y="3081868"/>
            <a:ext cx="0" cy="100800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 flipV="1">
            <a:off x="3238585" y="2781401"/>
            <a:ext cx="0" cy="57600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577696" y="2864914"/>
          <a:ext cx="165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4" imgW="1650960" imgH="330120" progId="Equation.DSMT4">
                  <p:embed/>
                </p:oleObj>
              </mc:Choice>
              <mc:Fallback>
                <p:oleObj name="Equation" r:id="rId4" imgW="1650960" imgH="33012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696" y="2864914"/>
                        <a:ext cx="165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564996" y="396558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6" imgW="812520" imgH="330120" progId="Equation.DSMT4">
                  <p:embed/>
                </p:oleObj>
              </mc:Choice>
              <mc:Fallback>
                <p:oleObj name="Equation" r:id="rId6" imgW="812520" imgH="3301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996" y="3965580"/>
                        <a:ext cx="81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072215" y="294059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8" imgW="850680" imgH="330120" progId="Equation.DSMT4">
                  <p:embed/>
                </p:oleObj>
              </mc:Choice>
              <mc:Fallback>
                <p:oleObj name="Equation" r:id="rId8" imgW="850680" imgH="33012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15" y="294059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976034" y="2405068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0" imgW="228600" imgH="317160" progId="Equation.DSMT4">
                  <p:embed/>
                </p:oleObj>
              </mc:Choice>
              <mc:Fallback>
                <p:oleObj name="Equation" r:id="rId10" imgW="228600" imgH="3171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34" y="2405068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643715" y="4938719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715" y="4938719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09153"/>
              </p:ext>
            </p:extLst>
          </p:nvPr>
        </p:nvGraphicFramePr>
        <p:xfrm>
          <a:off x="7961397" y="3023033"/>
          <a:ext cx="2114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14" imgW="2114601" imgH="733320" progId="Equation.DSMT4">
                  <p:embed/>
                </p:oleObj>
              </mc:Choice>
              <mc:Fallback>
                <p:oleObj name="Equation" r:id="rId14" imgW="2114601" imgH="73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1397" y="3023033"/>
                        <a:ext cx="21145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86476" y="4191244"/>
            <a:ext cx="506439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и этом мгновенный радиус разворота может быть рассчитан как:</a:t>
            </a:r>
          </a:p>
          <a:p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45425"/>
              </p:ext>
            </p:extLst>
          </p:nvPr>
        </p:nvGraphicFramePr>
        <p:xfrm>
          <a:off x="8318584" y="5109007"/>
          <a:ext cx="1400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16" imgW="1400099" imgH="819180" progId="Equation.DSMT4">
                  <p:embed/>
                </p:oleObj>
              </mc:Choice>
              <mc:Fallback>
                <p:oleObj name="Equation" r:id="rId16" imgW="1400099" imgH="819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18584" y="5109007"/>
                        <a:ext cx="14001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2080" y="1541363"/>
            <a:ext cx="464557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Система сил при полёте с креном на постоянной высоте</a:t>
            </a:r>
          </a:p>
          <a:p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420793" y="3155443"/>
            <a:ext cx="3075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=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489355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ПИД регулятор для управления БЛ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5/10</a:t>
            </a:r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37358"/>
            <a:ext cx="10058400" cy="398081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91218" y="2159001"/>
            <a:ext cx="2709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нное значение регулируемой величин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09208" y="1184959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опорциональный коэффициент усиления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56626" y="1414192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Дифференциальный коэффициент усилени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482667" y="2289756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Управляющая команда для БЛ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80929" y="4893227"/>
            <a:ext cx="27093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Блок насыщения, ограничивающий минимальное и максимальное значение величины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62350" y="6025931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Интегральный коэффициент усиления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2449" y="5548888"/>
            <a:ext cx="2709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Текущее значение регулируемой величины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1545884" y="3082331"/>
            <a:ext cx="101613" cy="354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6" idx="2"/>
          </p:cNvCxnSpPr>
          <p:nvPr/>
        </p:nvCxnSpPr>
        <p:spPr>
          <a:xfrm>
            <a:off x="3863875" y="1831290"/>
            <a:ext cx="1452592" cy="221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6158039" y="2154456"/>
            <a:ext cx="1953253" cy="13574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H="1">
            <a:off x="10681975" y="3009209"/>
            <a:ext cx="760163" cy="10084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 flipV="1">
            <a:off x="6517016" y="5219363"/>
            <a:ext cx="345030" cy="8065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V="1">
            <a:off x="1596690" y="5049430"/>
            <a:ext cx="652896" cy="4193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9482667" y="4105940"/>
            <a:ext cx="470537" cy="7872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36677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Качество переходного процесс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6/1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910423" y="1143000"/>
            <a:ext cx="4154801" cy="4583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sz="1600" u="sng" dirty="0">
                <a:latin typeface="Roboto" panose="02000000000000000000" pitchFamily="2" charset="0"/>
                <a:ea typeface="Roboto" panose="02000000000000000000" pitchFamily="2" charset="0"/>
              </a:rPr>
              <a:t>Перерегулирование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 переходного процесса приводит к отклонению выходного сигнала от желаемой величины, обычно оно вызвано слишком сильным пропорциональным звеном регулятора.</a:t>
            </a:r>
          </a:p>
          <a:p>
            <a:pPr algn="just">
              <a:lnSpc>
                <a:spcPct val="114000"/>
              </a:lnSpc>
            </a:pPr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14000"/>
              </a:lnSpc>
            </a:pPr>
            <a:r>
              <a:rPr lang="ru-RU" sz="1600" u="sng" dirty="0">
                <a:latin typeface="Roboto" panose="02000000000000000000" pitchFamily="2" charset="0"/>
                <a:ea typeface="Roboto" panose="02000000000000000000" pitchFamily="2" charset="0"/>
              </a:rPr>
              <a:t>Время затухания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 – зависит от </a:t>
            </a:r>
            <a:r>
              <a:rPr lang="ru-RU" sz="1600" dirty="0" err="1">
                <a:latin typeface="Roboto" panose="02000000000000000000" pitchFamily="2" charset="0"/>
                <a:ea typeface="Roboto" panose="02000000000000000000" pitchFamily="2" charset="0"/>
              </a:rPr>
              <a:t>колебательности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 системы и величины дифференциального звена регулятора.</a:t>
            </a:r>
          </a:p>
          <a:p>
            <a:pPr algn="just">
              <a:lnSpc>
                <a:spcPct val="114000"/>
              </a:lnSpc>
            </a:pPr>
            <a:endParaRPr lang="ru-RU" sz="1600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14000"/>
              </a:lnSpc>
            </a:pPr>
            <a:r>
              <a:rPr lang="ru-RU" sz="1600" u="sng" dirty="0">
                <a:latin typeface="Roboto" panose="02000000000000000000" pitchFamily="2" charset="0"/>
                <a:ea typeface="Roboto" panose="02000000000000000000" pitchFamily="2" charset="0"/>
              </a:rPr>
              <a:t>Точность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 переходного процесса, а также установившееся значение ошибки зависят от принятой трубки точности и величины интегрального звена регулятора.</a:t>
            </a:r>
          </a:p>
        </p:txBody>
      </p:sp>
      <p:pic>
        <p:nvPicPr>
          <p:cNvPr id="23" name="Рисунок 22" descr="High_accuracy_settling_time_measurements_figure_1_ru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9155" y="1508125"/>
            <a:ext cx="6852933" cy="502682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255236" y="1703304"/>
            <a:ext cx="2582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Roboto" panose="02000000000000000000" pitchFamily="2" charset="0"/>
                <a:ea typeface="Roboto" panose="02000000000000000000" pitchFamily="2" charset="0"/>
              </a:rPr>
              <a:t>Точность переходного процесса (трубка точности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59091" y="2350059"/>
            <a:ext cx="1838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Время затухания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95265" y="1398174"/>
            <a:ext cx="2201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</a:rPr>
              <a:t>Перерегулирование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1642683" y="1703304"/>
            <a:ext cx="2031101" cy="1137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57044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Шаблон программы САУ БЛА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7/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777" y="1901973"/>
            <a:ext cx="4685969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Алгоритмы системы автоматического управления должны быть размещены в файле 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task</a:t>
            </a: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.cpp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 eaLnBrk="1" hangingPunct="1"/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Функция </a:t>
            </a:r>
            <a:r>
              <a:rPr lang="en-US" b="1" dirty="0" err="1">
                <a:latin typeface="Roboto" panose="02000000000000000000" pitchFamily="2" charset="0"/>
                <a:ea typeface="Roboto" panose="02000000000000000000" pitchFamily="2" charset="0"/>
              </a:rPr>
              <a:t>init</a:t>
            </a:r>
            <a:r>
              <a:rPr lang="en-US" b="1" dirty="0">
                <a:latin typeface="Roboto" panose="02000000000000000000" pitchFamily="2" charset="0"/>
                <a:ea typeface="Roboto" panose="02000000000000000000" pitchFamily="2" charset="0"/>
              </a:rPr>
              <a:t>() 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зывается только один раз при запуске программы.</a:t>
            </a:r>
          </a:p>
          <a:p>
            <a:pPr algn="just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Функция </a:t>
            </a:r>
            <a:r>
              <a:rPr lang="en-US" b="1" dirty="0">
                <a:latin typeface="Roboto" panose="02000000000000000000" pitchFamily="2" charset="0"/>
                <a:ea typeface="Roboto" panose="02000000000000000000" pitchFamily="2" charset="0"/>
              </a:rPr>
              <a:t>Task8_in_the_loop</a:t>
            </a:r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()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вызывается после функции </a:t>
            </a:r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init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()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в бесконечном цикле с частотой 100 Гц.</a:t>
            </a:r>
          </a:p>
          <a:p>
            <a:pPr algn="just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Обратите внимание, что углы поворота БЛА по тангажу не должны превышать 20 градусов; а углы поворота по крену не должны превышать 30 градусов.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27934" y="2439652"/>
            <a:ext cx="6101891" cy="291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635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Координаты путевых точек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8/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1114" y="1338440"/>
            <a:ext cx="4898804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Координаты путевых точек и порядок их облёта содержатся в функции </a:t>
            </a:r>
            <a:r>
              <a:rPr lang="en-US" dirty="0" err="1">
                <a:latin typeface="Roboto" panose="02000000000000000000" pitchFamily="2" charset="0"/>
                <a:ea typeface="Roboto" panose="02000000000000000000" pitchFamily="2" charset="0"/>
              </a:rPr>
              <a:t>init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()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Вы можете редактировать траекторию полёта по своему усмотрению (добавлять/изменять путевые точки). 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ри добавлении свыше 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0 точек не забудьте поменять размер соответствующего массива в файле 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task</a:t>
            </a: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.h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Для предотвращения сбоев в работе симулятора не рекомендуется редактирование каких-либо файлов программы кроме 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task</a:t>
            </a: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.cpp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и 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task</a:t>
            </a: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en-US" u="sng" dirty="0">
                <a:latin typeface="Roboto" panose="02000000000000000000" pitchFamily="2" charset="0"/>
                <a:ea typeface="Roboto" panose="02000000000000000000" pitchFamily="2" charset="0"/>
              </a:rPr>
              <a:t>.h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 eaLnBrk="1" hangingPunct="1"/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45427" y="1411930"/>
            <a:ext cx="4923336" cy="4809408"/>
          </a:xfrm>
          <a:prstGeom prst="rect">
            <a:avLst/>
          </a:prstGeom>
          <a:ln w="28575">
            <a:noFill/>
          </a:ln>
        </p:spPr>
      </p:pic>
    </p:spTree>
    <p:extLst>
      <p:ext uri="{BB962C8B-B14F-4D97-AF65-F5344CB8AC3E}">
        <p14:creationId xmlns:p14="http://schemas.microsoft.com/office/powerpoint/2010/main" val="2799673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 noChangeArrowheads="1"/>
          </p:cNvSpPr>
          <p:nvPr>
            <p:ph type="title"/>
          </p:nvPr>
        </p:nvSpPr>
        <p:spPr>
          <a:xfrm>
            <a:off x="0" y="365125"/>
            <a:ext cx="12192000" cy="777875"/>
          </a:xfrm>
        </p:spPr>
        <p:txBody>
          <a:bodyPr/>
          <a:lstStyle/>
          <a:p>
            <a:pPr algn="ctr"/>
            <a:r>
              <a:rPr lang="ru-RU" b="1" dirty="0">
                <a:latin typeface="Roboto" panose="02000000000000000000" pitchFamily="2" charset="0"/>
                <a:ea typeface="Roboto" panose="02000000000000000000" pitchFamily="2" charset="0"/>
              </a:rPr>
              <a:t>Система координат в симуляторе</a:t>
            </a:r>
            <a:endParaRPr lang="en-US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21920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Задача №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4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– Теоретическая справка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11076917" y="6496050"/>
            <a:ext cx="146050" cy="361950"/>
          </a:xfrm>
          <a:prstGeom prst="rect">
            <a:avLst/>
          </a:prstGeom>
          <a:solidFill>
            <a:srgbClr val="FFBC42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4"/>
          <p:cNvSpPr/>
          <p:nvPr/>
        </p:nvSpPr>
        <p:spPr>
          <a:xfrm>
            <a:off x="11277600" y="6498246"/>
            <a:ext cx="914400" cy="365125"/>
          </a:xfrm>
          <a:prstGeom prst="rect">
            <a:avLst/>
          </a:prstGeom>
          <a:solidFill>
            <a:srgbClr val="2E5A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9/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8993" y="2385188"/>
            <a:ext cx="4063231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Размер карты 2 на 2 км. Начало координат – в центре карты. Выход за границы карты запрещён.</a:t>
            </a:r>
          </a:p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Положительное направление разворота по углу курса – </a:t>
            </a:r>
            <a:r>
              <a:rPr lang="ru-RU" u="sng" dirty="0">
                <a:latin typeface="Roboto" panose="02000000000000000000" pitchFamily="2" charset="0"/>
                <a:ea typeface="Roboto" panose="02000000000000000000" pitchFamily="2" charset="0"/>
              </a:rPr>
              <a:t>по часовой стрелке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ctr" eaLnBrk="1" hangingPunct="1"/>
            <a:endParaRPr lang="ru-RU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Начальное местоположение БЛА:</a:t>
            </a:r>
            <a:b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</a:b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0, 0 м. Высота 60 м.</a:t>
            </a:r>
          </a:p>
          <a:p>
            <a:pPr algn="ctr" eaLnBrk="1" hangingPunct="1"/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 Угол курса: 0 град</a:t>
            </a:r>
            <a:r>
              <a:rPr lang="en-US" dirty="0">
                <a:latin typeface="Roboto" panose="02000000000000000000" pitchFamily="2" charset="0"/>
                <a:ea typeface="Roboto" panose="02000000000000000000" pitchFamily="2" charset="0"/>
              </a:rPr>
              <a:t> (</a:t>
            </a: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</a:rPr>
              <a:t>БЛА летит на север).</a:t>
            </a:r>
            <a:endParaRPr lang="en-US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5339EC2-BC2B-4F8D-B408-09B3FB4856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t="20396" r="2388" b="20028"/>
          <a:stretch/>
        </p:blipFill>
        <p:spPr>
          <a:xfrm>
            <a:off x="4153256" y="2148122"/>
            <a:ext cx="5366760" cy="3385574"/>
          </a:xfrm>
          <a:prstGeom prst="rect">
            <a:avLst/>
          </a:prstGeom>
        </p:spPr>
      </p:pic>
      <p:pic>
        <p:nvPicPr>
          <p:cNvPr id="12" name="Рисунок 11" descr="arduino.png"/>
          <p:cNvPicPr>
            <a:picLocks noChangeAspect="1"/>
          </p:cNvPicPr>
          <p:nvPr/>
        </p:nvPicPr>
        <p:blipFill rotWithShape="1">
          <a:blip r:embed="rId3" cstate="print"/>
          <a:srcRect t="9411" b="5399"/>
          <a:stretch/>
        </p:blipFill>
        <p:spPr>
          <a:xfrm>
            <a:off x="9196504" y="1048736"/>
            <a:ext cx="2995496" cy="2829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7989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NTI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B8B2"/>
      </a:accent1>
      <a:accent2>
        <a:srgbClr val="F37961"/>
      </a:accent2>
      <a:accent3>
        <a:srgbClr val="A5A5A5"/>
      </a:accent3>
      <a:accent4>
        <a:srgbClr val="955AA5"/>
      </a:accent4>
      <a:accent5>
        <a:srgbClr val="45A2DA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6</TotalTime>
  <Words>707</Words>
  <Application>Microsoft Office PowerPoint</Application>
  <PresentationFormat>Широкоэкранный</PresentationFormat>
  <Paragraphs>89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Roboto</vt:lpstr>
      <vt:lpstr>Office Theme</vt:lpstr>
      <vt:lpstr>Equation</vt:lpstr>
      <vt:lpstr>Задача №4 Разработка системы автопилота</vt:lpstr>
      <vt:lpstr>Описание задачи</vt:lpstr>
      <vt:lpstr>Постановка задачи и критерии оценки</vt:lpstr>
      <vt:lpstr>Управление разворотом БЛА</vt:lpstr>
      <vt:lpstr>ПИД регулятор для управления БЛА</vt:lpstr>
      <vt:lpstr>Качество переходного процесса</vt:lpstr>
      <vt:lpstr>Шаблон программы САУ БЛА</vt:lpstr>
      <vt:lpstr>Координаты путевых точек</vt:lpstr>
      <vt:lpstr>Система координат в симуляторе</vt:lpstr>
      <vt:lpstr>Алгоритм решен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задачи №1 Программа определения высоты и скорости полета</dc:title>
  <dc:creator>Gleb Merkulov</dc:creator>
  <cp:lastModifiedBy>Shen</cp:lastModifiedBy>
  <cp:revision>210</cp:revision>
  <dcterms:created xsi:type="dcterms:W3CDTF">2018-12-05T19:13:11Z</dcterms:created>
  <dcterms:modified xsi:type="dcterms:W3CDTF">2024-03-13T07:02:23Z</dcterms:modified>
</cp:coreProperties>
</file>